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3C12" w:rsidRPr="000831F9" w:rsidRDefault="001D13BE" w:rsidP="000831F9">
      <w:pPr>
        <w:rPr>
          <w:b/>
        </w:rPr>
      </w:pPr>
      <w:r w:rsidRPr="000831F9">
        <w:rPr>
          <w:b/>
        </w:rPr>
        <w:t xml:space="preserve"> </w:t>
      </w:r>
      <w:r w:rsidR="000831F9">
        <w:rPr>
          <w:b/>
        </w:rPr>
        <w:t xml:space="preserve">Kinematics - </w:t>
      </w:r>
      <w:r w:rsidRPr="000831F9">
        <w:rPr>
          <w:b/>
        </w:rPr>
        <w:t>Motion Graphs</w:t>
      </w:r>
      <w:r w:rsidR="000831F9" w:rsidRPr="000831F9">
        <w:rPr>
          <w:b/>
        </w:rPr>
        <w:t xml:space="preserve"> </w:t>
      </w:r>
      <w:r w:rsidR="00943FC3">
        <w:rPr>
          <w:b/>
        </w:rPr>
        <w:t>Key Points</w:t>
      </w:r>
    </w:p>
    <w:p w:rsidR="00B37A57" w:rsidRDefault="00B37A57"/>
    <w:p w:rsidR="00B37A57" w:rsidRDefault="000831F9">
      <w:r>
        <w:t>Variables</w:t>
      </w:r>
    </w:p>
    <w:p w:rsidR="00943FC3" w:rsidRDefault="00B37A57">
      <w:r>
        <w:tab/>
      </w:r>
      <w:r w:rsidR="00943FC3">
        <w:t xml:space="preserve">Time (t) </w:t>
      </w:r>
    </w:p>
    <w:p w:rsidR="00943FC3" w:rsidRDefault="00B37A57" w:rsidP="00943FC3">
      <w:pPr>
        <w:ind w:firstLine="720"/>
      </w:pPr>
      <w:r>
        <w:t>Position (x)</w:t>
      </w:r>
      <w:r w:rsidR="00943FC3">
        <w:t xml:space="preserve"> - ____________ an object is</w:t>
      </w:r>
    </w:p>
    <w:p w:rsidR="00943FC3" w:rsidRDefault="00B37A57" w:rsidP="00943FC3">
      <w:pPr>
        <w:ind w:firstLine="720"/>
      </w:pPr>
      <w:r>
        <w:t xml:space="preserve">Speed </w:t>
      </w:r>
      <w:r w:rsidR="00943FC3">
        <w:t xml:space="preserve">or velocity </w:t>
      </w:r>
      <w:r>
        <w:t xml:space="preserve">(v) </w:t>
      </w:r>
      <w:r w:rsidR="00943FC3">
        <w:t xml:space="preserve"> - how __________ it is ________________</w:t>
      </w:r>
    </w:p>
    <w:p w:rsidR="00B37A57" w:rsidRDefault="00B37A57">
      <w:r>
        <w:tab/>
        <w:t xml:space="preserve">Acceleration (a) </w:t>
      </w:r>
      <w:r w:rsidR="00943FC3">
        <w:t>– how ____________ its _____________ is changing</w:t>
      </w:r>
    </w:p>
    <w:p w:rsidR="00B37A57" w:rsidRDefault="00B37A57">
      <w:r>
        <w:tab/>
        <w:t xml:space="preserve">Displacement (Δx) </w:t>
      </w:r>
    </w:p>
    <w:p w:rsidR="00B37A57" w:rsidRDefault="00B37A57" w:rsidP="000831F9">
      <w:pPr>
        <w:ind w:firstLine="720"/>
      </w:pPr>
      <w:r>
        <w:t>Distance vs. displacement</w:t>
      </w:r>
    </w:p>
    <w:p w:rsidR="00B37A57" w:rsidRDefault="00B37A57">
      <w:r>
        <w:tab/>
      </w:r>
      <w:r w:rsidR="000831F9">
        <w:tab/>
      </w:r>
      <w:r>
        <w:t>Distance is</w:t>
      </w:r>
      <w:r w:rsidR="000831F9">
        <w:t xml:space="preserve"> ______________ amount an object has traveled</w:t>
      </w:r>
    </w:p>
    <w:p w:rsidR="00B37A57" w:rsidRDefault="00B37A57">
      <w:r>
        <w:tab/>
      </w:r>
      <w:r w:rsidR="000831F9">
        <w:tab/>
      </w:r>
      <w:r>
        <w:t>Displacement is</w:t>
      </w:r>
      <w:r w:rsidR="000831F9">
        <w:t xml:space="preserve"> ______</w:t>
      </w:r>
      <w:r w:rsidR="00943FC3">
        <w:t xml:space="preserve">  ________</w:t>
      </w:r>
      <w:r w:rsidR="000831F9">
        <w:t xml:space="preserve"> the object ends up from its starting point</w:t>
      </w:r>
    </w:p>
    <w:p w:rsidR="00B37A57" w:rsidRDefault="00B37A57">
      <w:r>
        <w:tab/>
      </w:r>
    </w:p>
    <w:p w:rsidR="00B37A57" w:rsidRDefault="00B37A57">
      <w:r>
        <w:t>Velocity approximation</w:t>
      </w:r>
    </w:p>
    <w:p w:rsidR="00B37A57" w:rsidRDefault="00B37A57">
      <w:r>
        <w:tab/>
        <w:t xml:space="preserve">A quick approximation </w:t>
      </w:r>
      <w:r w:rsidR="00943FC3">
        <w:t xml:space="preserve">to change m/s to mph </w:t>
      </w:r>
      <w:r>
        <w:t xml:space="preserve">is to a little more than _______________ the </w:t>
      </w:r>
      <w:r w:rsidR="006E5463">
        <w:t>____</w:t>
      </w:r>
      <w:r>
        <w:t xml:space="preserve"> to get </w:t>
      </w:r>
      <w:r w:rsidR="006E5463">
        <w:t>_____</w:t>
      </w:r>
    </w:p>
    <w:p w:rsidR="00B37A57" w:rsidRDefault="00B37A57" w:rsidP="000831F9">
      <w:r>
        <w:tab/>
      </w:r>
    </w:p>
    <w:p w:rsidR="00B37A57" w:rsidRDefault="00B37A57">
      <w:r>
        <w:t>Position time graph</w:t>
      </w:r>
    </w:p>
    <w:p w:rsidR="00695814" w:rsidRPr="00B37A57" w:rsidRDefault="00943FC3" w:rsidP="00B37A57">
      <w:pPr>
        <w:numPr>
          <w:ilvl w:val="0"/>
          <w:numId w:val="1"/>
        </w:numPr>
      </w:pPr>
      <w:r>
        <w:t>Slope is ___________________</w:t>
      </w:r>
    </w:p>
    <w:p w:rsidR="00695814" w:rsidRPr="00B37A57" w:rsidRDefault="00120164" w:rsidP="00B37A57">
      <w:pPr>
        <w:numPr>
          <w:ilvl w:val="0"/>
          <w:numId w:val="1"/>
        </w:numPr>
      </w:pPr>
      <w:r w:rsidRPr="00B37A57">
        <w:t xml:space="preserve">Therefore, the steeper the line, the </w:t>
      </w:r>
      <w:r w:rsidR="000831F9">
        <w:t>________</w:t>
      </w:r>
      <w:r w:rsidRPr="00B37A57">
        <w:t xml:space="preserve"> the object is moving</w:t>
      </w:r>
    </w:p>
    <w:p w:rsidR="005A58CA" w:rsidRDefault="00943FC3" w:rsidP="00310CFE">
      <w:pPr>
        <w:numPr>
          <w:ilvl w:val="0"/>
          <w:numId w:val="1"/>
        </w:numPr>
      </w:pPr>
      <w:r>
        <w:t>Straight lines mean ____  _____________________,  curved lines mean  _________________</w:t>
      </w:r>
    </w:p>
    <w:p w:rsidR="005A58CA" w:rsidRDefault="005A58CA"/>
    <w:p w:rsidR="00B37A57" w:rsidRDefault="00B37A57"/>
    <w:p w:rsidR="005B60D6" w:rsidRDefault="005B60D6">
      <w:r>
        <w:t>Velocity Time Graph</w:t>
      </w:r>
    </w:p>
    <w:p w:rsidR="00695814" w:rsidRPr="005B60D6" w:rsidRDefault="00943FC3" w:rsidP="005B60D6">
      <w:pPr>
        <w:numPr>
          <w:ilvl w:val="0"/>
          <w:numId w:val="2"/>
        </w:numPr>
      </w:pPr>
      <w:r>
        <w:t>S</w:t>
      </w:r>
      <w:r w:rsidR="00120164" w:rsidRPr="005B60D6">
        <w:t xml:space="preserve">lope is </w:t>
      </w:r>
      <w:r w:rsidR="005B60D6">
        <w:t>________________</w:t>
      </w:r>
    </w:p>
    <w:p w:rsidR="00943FC3" w:rsidRDefault="00943FC3" w:rsidP="005B60D6">
      <w:pPr>
        <w:numPr>
          <w:ilvl w:val="0"/>
          <w:numId w:val="2"/>
        </w:numPr>
      </w:pPr>
      <w:r>
        <w:t>A</w:t>
      </w:r>
      <w:r w:rsidR="00120164" w:rsidRPr="005B60D6">
        <w:t xml:space="preserve">rea </w:t>
      </w:r>
      <w:r>
        <w:t>between the graph and the x-axis is _______________</w:t>
      </w:r>
    </w:p>
    <w:p w:rsidR="00943FC3" w:rsidRDefault="00943FC3" w:rsidP="005B60D6">
      <w:pPr>
        <w:numPr>
          <w:ilvl w:val="0"/>
          <w:numId w:val="2"/>
        </w:numPr>
      </w:pPr>
      <w:r>
        <w:t>Area under the x-axis means the object is moving _________________ and the area would be _______________</w:t>
      </w:r>
    </w:p>
    <w:p w:rsidR="00695814" w:rsidRPr="005B60D6" w:rsidRDefault="00943FC3" w:rsidP="005B60D6">
      <w:pPr>
        <w:numPr>
          <w:ilvl w:val="0"/>
          <w:numId w:val="2"/>
        </w:numPr>
      </w:pPr>
      <w:r>
        <w:t>___________</w:t>
      </w:r>
      <w:r w:rsidR="00120164" w:rsidRPr="005B60D6">
        <w:t xml:space="preserve"> cannot be determined, only </w:t>
      </w:r>
      <w:r>
        <w:t>____________________________</w:t>
      </w:r>
    </w:p>
    <w:p w:rsidR="003E294A" w:rsidRDefault="005A58CA" w:rsidP="005A58CA">
      <w:pPr>
        <w:numPr>
          <w:ilvl w:val="0"/>
          <w:numId w:val="2"/>
        </w:numPr>
      </w:pPr>
      <w:r>
        <w:rPr>
          <w:noProof/>
        </w:rPr>
        <w:t>The sign of velocity tells the ________________________________________</w:t>
      </w:r>
    </w:p>
    <w:p w:rsidR="00943FC3" w:rsidRDefault="00943FC3" w:rsidP="00943FC3">
      <w:pPr>
        <w:rPr>
          <w:noProof/>
        </w:rPr>
      </w:pPr>
    </w:p>
    <w:p w:rsidR="00943FC3" w:rsidRDefault="00943FC3" w:rsidP="00943FC3">
      <w:pPr>
        <w:rPr>
          <w:noProof/>
        </w:rPr>
      </w:pPr>
      <w:r>
        <w:rPr>
          <w:noProof/>
        </w:rPr>
        <w:t>Acceleration Time Graph</w:t>
      </w:r>
    </w:p>
    <w:p w:rsidR="00943FC3" w:rsidRDefault="00943FC3" w:rsidP="00943FC3">
      <w:pPr>
        <w:numPr>
          <w:ilvl w:val="0"/>
          <w:numId w:val="2"/>
        </w:numPr>
      </w:pPr>
      <w:r>
        <w:t>A</w:t>
      </w:r>
      <w:r w:rsidRPr="005B60D6">
        <w:t xml:space="preserve">rea </w:t>
      </w:r>
      <w:r>
        <w:t>between the graph and the x-axis is _______________</w:t>
      </w:r>
    </w:p>
    <w:p w:rsidR="00254350" w:rsidRDefault="00254350" w:rsidP="00943FC3">
      <w:pPr>
        <w:numPr>
          <w:ilvl w:val="0"/>
          <w:numId w:val="2"/>
        </w:numPr>
      </w:pPr>
      <w:r>
        <w:t xml:space="preserve">Acceleration doesn’t </w:t>
      </w:r>
      <w:r w:rsidR="00151DE5">
        <w:t>say anything about which way an</w:t>
      </w:r>
      <w:r>
        <w:t xml:space="preserve"> object is _________________________</w:t>
      </w:r>
    </w:p>
    <w:p w:rsidR="00943FC3" w:rsidRDefault="00943FC3" w:rsidP="005A58CA"/>
    <w:p w:rsidR="005A58CA" w:rsidRDefault="005A58CA" w:rsidP="005A58CA">
      <w:r>
        <w:t>Speeding up and slowing down</w:t>
      </w:r>
    </w:p>
    <w:p w:rsidR="00695814" w:rsidRPr="005B60D6" w:rsidRDefault="00120164" w:rsidP="005F0D4C">
      <w:pPr>
        <w:numPr>
          <w:ilvl w:val="0"/>
          <w:numId w:val="3"/>
        </w:numPr>
      </w:pPr>
      <w:r w:rsidRPr="005B60D6">
        <w:t xml:space="preserve">If velocity and acceleration have the </w:t>
      </w:r>
      <w:r w:rsidR="005B60D6" w:rsidRPr="005A58CA">
        <w:rPr>
          <w:b/>
          <w:bCs/>
        </w:rPr>
        <w:t>______</w:t>
      </w:r>
      <w:r w:rsidRPr="005A58CA">
        <w:rPr>
          <w:b/>
          <w:bCs/>
        </w:rPr>
        <w:t xml:space="preserve"> </w:t>
      </w:r>
      <w:r w:rsidRPr="005B60D6">
        <w:t xml:space="preserve">sign, the </w:t>
      </w:r>
      <w:r w:rsidR="005A58CA">
        <w:t>object</w:t>
      </w:r>
      <w:r w:rsidRPr="005B60D6">
        <w:t xml:space="preserve"> is speeding up</w:t>
      </w:r>
      <w:r w:rsidR="005A58CA">
        <w:t xml:space="preserve">.  This is seen on a </w:t>
      </w:r>
      <w:r w:rsidR="00254350">
        <w:t xml:space="preserve">velocity time </w:t>
      </w:r>
      <w:r w:rsidR="005A58CA">
        <w:t>graph by moving _____________ from the x-axis</w:t>
      </w:r>
      <w:r w:rsidR="00254350">
        <w:t xml:space="preserve">  (this is different than _____________ the x-axis)</w:t>
      </w:r>
    </w:p>
    <w:p w:rsidR="00695814" w:rsidRPr="005B60D6" w:rsidRDefault="00120164" w:rsidP="005B60D6">
      <w:pPr>
        <w:numPr>
          <w:ilvl w:val="0"/>
          <w:numId w:val="3"/>
        </w:numPr>
      </w:pPr>
      <w:r w:rsidRPr="005B60D6">
        <w:t xml:space="preserve">If velocity and acceleration have </w:t>
      </w:r>
      <w:r w:rsidR="005B60D6">
        <w:t>_______________</w:t>
      </w:r>
      <w:r w:rsidRPr="005B60D6">
        <w:rPr>
          <w:b/>
          <w:bCs/>
        </w:rPr>
        <w:t xml:space="preserve"> </w:t>
      </w:r>
      <w:r w:rsidRPr="005B60D6">
        <w:t xml:space="preserve">signs, the </w:t>
      </w:r>
      <w:r w:rsidR="005A58CA">
        <w:t xml:space="preserve">object </w:t>
      </w:r>
      <w:r w:rsidRPr="005B60D6">
        <w:t>is slowing down.</w:t>
      </w:r>
      <w:r w:rsidR="005A58CA">
        <w:t xml:space="preserve">  This is seen on </w:t>
      </w:r>
      <w:r w:rsidR="00254350">
        <w:t>a velocity time</w:t>
      </w:r>
      <w:r w:rsidR="005A58CA">
        <w:t xml:space="preserve"> graph by moving _____________ the x-axis</w:t>
      </w:r>
      <w:r w:rsidR="00254350">
        <w:t xml:space="preserve">  (this is different than ____________ the x-axis)</w:t>
      </w:r>
    </w:p>
    <w:p w:rsidR="005A58CA" w:rsidRDefault="005A58CA"/>
    <w:p w:rsidR="005A58CA" w:rsidRDefault="005A58CA"/>
    <w:tbl>
      <w:tblPr>
        <w:tblW w:w="8887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648"/>
        <w:gridCol w:w="398"/>
        <w:gridCol w:w="3151"/>
        <w:gridCol w:w="3690"/>
      </w:tblGrid>
      <w:tr w:rsidR="00151DE5" w:rsidRPr="00151DE5" w:rsidTr="00151DE5">
        <w:trPr>
          <w:trHeight w:val="283"/>
        </w:trPr>
        <w:tc>
          <w:tcPr>
            <w:tcW w:w="1648" w:type="dxa"/>
            <w:tcBorders>
              <w:top w:val="single" w:sz="18" w:space="0" w:color="000000"/>
              <w:left w:val="single" w:sz="1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hideMark/>
          </w:tcPr>
          <w:p w:rsidR="00151DE5" w:rsidRPr="00151DE5" w:rsidRDefault="00151DE5" w:rsidP="00151DE5"/>
        </w:tc>
        <w:tc>
          <w:tcPr>
            <w:tcW w:w="7239" w:type="dxa"/>
            <w:gridSpan w:val="3"/>
            <w:tcBorders>
              <w:top w:val="single" w:sz="1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>
            <w:r>
              <w:rPr>
                <w:i/>
                <w:iCs/>
              </w:rPr>
              <w:t xml:space="preserve">                                                     </w:t>
            </w:r>
            <w:r w:rsidRPr="00151DE5">
              <w:rPr>
                <w:i/>
                <w:iCs/>
              </w:rPr>
              <w:t>V E L O C I T Y</w:t>
            </w:r>
          </w:p>
        </w:tc>
      </w:tr>
      <w:tr w:rsidR="00151DE5" w:rsidRPr="00151DE5" w:rsidTr="00151DE5">
        <w:trPr>
          <w:trHeight w:val="605"/>
        </w:trPr>
        <w:tc>
          <w:tcPr>
            <w:tcW w:w="1648" w:type="dxa"/>
            <w:vMerge w:val="restart"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hideMark/>
          </w:tcPr>
          <w:p w:rsidR="00151DE5" w:rsidRDefault="00151DE5" w:rsidP="00151DE5">
            <w:r w:rsidRPr="00151DE5">
              <w:t xml:space="preserve"> </w:t>
            </w:r>
          </w:p>
          <w:p w:rsidR="00151DE5" w:rsidRDefault="00151DE5" w:rsidP="00151DE5"/>
          <w:p w:rsidR="00151DE5" w:rsidRDefault="00151DE5" w:rsidP="00151DE5"/>
          <w:p w:rsidR="00151DE5" w:rsidRDefault="00151DE5" w:rsidP="00151DE5"/>
          <w:p w:rsidR="00151DE5" w:rsidRPr="00151DE5" w:rsidRDefault="00151DE5" w:rsidP="00151DE5">
            <w:r w:rsidRPr="00151DE5">
              <w:rPr>
                <w:i/>
                <w:iCs/>
              </w:rPr>
              <w:t>ACCELERATION</w:t>
            </w:r>
          </w:p>
        </w:tc>
        <w:tc>
          <w:tcPr>
            <w:tcW w:w="3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/>
        </w:tc>
        <w:tc>
          <w:tcPr>
            <w:tcW w:w="31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>
            <w:pPr>
              <w:jc w:val="center"/>
            </w:pPr>
            <w:r w:rsidRPr="00151DE5">
              <w:rPr>
                <w:b/>
                <w:bCs/>
              </w:rPr>
              <w:t>+</w:t>
            </w:r>
          </w:p>
        </w:tc>
        <w:tc>
          <w:tcPr>
            <w:tcW w:w="3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hideMark/>
          </w:tcPr>
          <w:p w:rsidR="00151DE5" w:rsidRDefault="00151DE5" w:rsidP="00151DE5">
            <w:pPr>
              <w:jc w:val="center"/>
              <w:rPr>
                <w:b/>
              </w:rPr>
            </w:pPr>
          </w:p>
          <w:p w:rsidR="00151DE5" w:rsidRPr="00151DE5" w:rsidRDefault="00151DE5" w:rsidP="00151DE5">
            <w:pPr>
              <w:jc w:val="center"/>
              <w:rPr>
                <w:b/>
              </w:rPr>
            </w:pPr>
            <w:r w:rsidRPr="00151DE5">
              <w:rPr>
                <w:b/>
              </w:rPr>
              <w:t>-</w:t>
            </w:r>
          </w:p>
        </w:tc>
      </w:tr>
      <w:tr w:rsidR="00151DE5" w:rsidRPr="00151DE5" w:rsidTr="00151DE5">
        <w:trPr>
          <w:trHeight w:val="983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vAlign w:val="center"/>
            <w:hideMark/>
          </w:tcPr>
          <w:p w:rsidR="00151DE5" w:rsidRPr="00151DE5" w:rsidRDefault="00151DE5" w:rsidP="00151DE5"/>
        </w:tc>
        <w:tc>
          <w:tcPr>
            <w:tcW w:w="3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>
            <w:r w:rsidRPr="00151DE5">
              <w:rPr>
                <w:b/>
                <w:bCs/>
              </w:rPr>
              <w:t>+</w:t>
            </w:r>
          </w:p>
        </w:tc>
        <w:tc>
          <w:tcPr>
            <w:tcW w:w="31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/>
        </w:tc>
        <w:tc>
          <w:tcPr>
            <w:tcW w:w="36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1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/>
        </w:tc>
      </w:tr>
      <w:tr w:rsidR="00151DE5" w:rsidRPr="00151DE5" w:rsidTr="00151DE5">
        <w:trPr>
          <w:trHeight w:val="20"/>
        </w:trPr>
        <w:tc>
          <w:tcPr>
            <w:tcW w:w="0" w:type="auto"/>
            <w:vMerge/>
            <w:tcBorders>
              <w:top w:val="single" w:sz="8" w:space="0" w:color="000000"/>
              <w:left w:val="single" w:sz="18" w:space="0" w:color="000000"/>
              <w:bottom w:val="single" w:sz="18" w:space="0" w:color="000000"/>
              <w:right w:val="single" w:sz="8" w:space="0" w:color="000000"/>
            </w:tcBorders>
            <w:vAlign w:val="center"/>
            <w:hideMark/>
          </w:tcPr>
          <w:p w:rsidR="00151DE5" w:rsidRPr="00151DE5" w:rsidRDefault="00151DE5" w:rsidP="00151DE5"/>
        </w:tc>
        <w:tc>
          <w:tcPr>
            <w:tcW w:w="398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hideMark/>
          </w:tcPr>
          <w:p w:rsidR="00151DE5" w:rsidRPr="00151DE5" w:rsidRDefault="00151DE5" w:rsidP="00151DE5">
            <w:pPr>
              <w:rPr>
                <w:b/>
              </w:rPr>
            </w:pPr>
            <w:r w:rsidRPr="00151DE5">
              <w:t xml:space="preserve">     </w:t>
            </w:r>
            <w:r w:rsidRPr="00151DE5">
              <w:br/>
            </w:r>
            <w:r w:rsidRPr="00151DE5">
              <w:rPr>
                <w:b/>
              </w:rPr>
              <w:t>-</w:t>
            </w:r>
          </w:p>
        </w:tc>
        <w:tc>
          <w:tcPr>
            <w:tcW w:w="3151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Default="00151DE5" w:rsidP="00151DE5"/>
          <w:p w:rsidR="00151DE5" w:rsidRDefault="00151DE5" w:rsidP="00151DE5"/>
          <w:p w:rsidR="00151DE5" w:rsidRDefault="00151DE5" w:rsidP="00151DE5"/>
          <w:p w:rsidR="00151DE5" w:rsidRPr="00151DE5" w:rsidRDefault="00151DE5" w:rsidP="00151DE5"/>
        </w:tc>
        <w:tc>
          <w:tcPr>
            <w:tcW w:w="3690" w:type="dxa"/>
            <w:tcBorders>
              <w:top w:val="single" w:sz="8" w:space="0" w:color="000000"/>
              <w:left w:val="single" w:sz="8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tcMar>
              <w:top w:w="54" w:type="dxa"/>
              <w:left w:w="144" w:type="dxa"/>
              <w:bottom w:w="54" w:type="dxa"/>
              <w:right w:w="144" w:type="dxa"/>
            </w:tcMar>
            <w:vAlign w:val="center"/>
            <w:hideMark/>
          </w:tcPr>
          <w:p w:rsidR="00151DE5" w:rsidRPr="00151DE5" w:rsidRDefault="00151DE5" w:rsidP="00151DE5"/>
        </w:tc>
      </w:tr>
    </w:tbl>
    <w:p w:rsidR="005A58CA" w:rsidRDefault="005A58CA"/>
    <w:p w:rsidR="00E12F26" w:rsidRDefault="00E12F26">
      <w:r>
        <w:lastRenderedPageBreak/>
        <w:t>AP Physics C</w:t>
      </w:r>
    </w:p>
    <w:p w:rsidR="00E12F26" w:rsidRDefault="00E12F26"/>
    <w:p w:rsidR="00E12F26" w:rsidRPr="00E12F26" w:rsidRDefault="00E12F26" w:rsidP="00E12F26">
      <w:pPr>
        <w:pStyle w:val="ListParagraph"/>
        <w:numPr>
          <w:ilvl w:val="0"/>
          <w:numId w:val="9"/>
        </w:numPr>
      </w:pPr>
      <w:r>
        <w:rPr>
          <w:rFonts w:asciiTheme="minorHAnsi" w:hAnsiTheme="minorHAnsi"/>
          <w:sz w:val="22"/>
          <w:szCs w:val="22"/>
        </w:rPr>
        <w:t>Velocity is the ____________ of _______________</w:t>
      </w:r>
    </w:p>
    <w:p w:rsidR="00E12F26" w:rsidRPr="00E12F26" w:rsidRDefault="00E12F26" w:rsidP="00E12F26">
      <w:pPr>
        <w:pStyle w:val="ListParagraph"/>
        <w:numPr>
          <w:ilvl w:val="0"/>
          <w:numId w:val="9"/>
        </w:numPr>
      </w:pPr>
      <w:r>
        <w:rPr>
          <w:rFonts w:asciiTheme="minorHAnsi" w:hAnsiTheme="minorHAnsi"/>
          <w:sz w:val="22"/>
          <w:szCs w:val="22"/>
        </w:rPr>
        <w:t>Acceleration is the _____________ of _________________</w:t>
      </w:r>
    </w:p>
    <w:p w:rsidR="00E12F26" w:rsidRPr="00E12F26" w:rsidRDefault="00E12F26" w:rsidP="00E12F26">
      <w:pPr>
        <w:pStyle w:val="ListParagraph"/>
        <w:numPr>
          <w:ilvl w:val="0"/>
          <w:numId w:val="9"/>
        </w:numPr>
      </w:pPr>
      <w:r>
        <w:rPr>
          <w:rFonts w:asciiTheme="minorHAnsi" w:hAnsiTheme="minorHAnsi"/>
          <w:sz w:val="22"/>
          <w:szCs w:val="22"/>
        </w:rPr>
        <w:t>Velocity is the _______________ of _____________________</w:t>
      </w:r>
    </w:p>
    <w:p w:rsidR="00E12F26" w:rsidRPr="00E12F26" w:rsidRDefault="00E12F26" w:rsidP="00E12F26">
      <w:pPr>
        <w:pStyle w:val="ListParagraph"/>
        <w:numPr>
          <w:ilvl w:val="0"/>
          <w:numId w:val="9"/>
        </w:numPr>
      </w:pPr>
      <w:r>
        <w:rPr>
          <w:rFonts w:asciiTheme="minorHAnsi" w:hAnsiTheme="minorHAnsi"/>
          <w:sz w:val="22"/>
          <w:szCs w:val="22"/>
        </w:rPr>
        <w:t>Position is the _______________ of _____________________</w:t>
      </w:r>
    </w:p>
    <w:p w:rsidR="00E12F26" w:rsidRDefault="00E12F26" w:rsidP="00E12F26">
      <w:pPr>
        <w:pStyle w:val="ListParagraph"/>
        <w:numPr>
          <w:ilvl w:val="0"/>
          <w:numId w:val="9"/>
        </w:numPr>
      </w:pPr>
      <w:r>
        <w:rPr>
          <w:rFonts w:asciiTheme="minorHAnsi" w:hAnsiTheme="minorHAnsi"/>
          <w:sz w:val="22"/>
          <w:szCs w:val="22"/>
        </w:rPr>
        <w:t>This means that in addition to a ______________, I can give you an _______________________ and ask you to find position, velocity, and acceleration</w:t>
      </w:r>
    </w:p>
    <w:p w:rsidR="00A44BFC" w:rsidRDefault="00A44BFC"/>
    <w:p w:rsidR="00A44BFC" w:rsidRDefault="00A44BFC"/>
    <w:p w:rsidR="00A44BFC" w:rsidRDefault="00A44BFC">
      <w:r>
        <w:t>Example</w:t>
      </w:r>
    </w:p>
    <w:p w:rsidR="00A44BFC" w:rsidRDefault="00A44BFC"/>
    <w:p w:rsidR="00586F5C" w:rsidRDefault="008A7AAF">
      <w:r>
        <w:t xml:space="preserve">The position of an object moving along a straight line is given by </w:t>
      </w:r>
      <w:r w:rsidR="00586F5C" w:rsidRPr="00A44BFC">
        <w:rPr>
          <w:position w:val="-10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8pt" o:ole="">
            <v:imagedata r:id="rId7" o:title=""/>
          </v:shape>
          <o:OLEObject Type="Embed" ProgID="Equation.DSMT4" ShapeID="_x0000_i1025" DrawAspect="Content" ObjectID="_1544948420" r:id="rId8"/>
        </w:object>
      </w:r>
      <w:r>
        <w:t xml:space="preserve"> where x is in meters and t in seconds. </w:t>
      </w:r>
    </w:p>
    <w:p w:rsidR="00586F5C" w:rsidRDefault="00586F5C"/>
    <w:p w:rsidR="00586F5C" w:rsidRDefault="008A7AAF">
      <w:r>
        <w:t xml:space="preserve">a) Derive the expressions for the velocity and acceleration of the object as a function of time. </w:t>
      </w:r>
    </w:p>
    <w:p w:rsidR="00586F5C" w:rsidRDefault="00586F5C"/>
    <w:p w:rsidR="00586F5C" w:rsidRDefault="00586F5C"/>
    <w:p w:rsidR="00586F5C" w:rsidRDefault="00586F5C"/>
    <w:p w:rsidR="00586F5C" w:rsidRDefault="00586F5C"/>
    <w:p w:rsidR="00586F5C" w:rsidRDefault="008A7AAF">
      <w:r>
        <w:t xml:space="preserve">b) Find the position of the object at t = 0, t = 2s, t = 4s. </w:t>
      </w:r>
    </w:p>
    <w:p w:rsidR="00586F5C" w:rsidRDefault="00586F5C"/>
    <w:p w:rsidR="00586F5C" w:rsidRDefault="00586F5C"/>
    <w:p w:rsidR="00586F5C" w:rsidRDefault="00586F5C"/>
    <w:p w:rsidR="00586F5C" w:rsidRDefault="00586F5C"/>
    <w:p w:rsidR="00586F5C" w:rsidRDefault="008A7AAF">
      <w:r>
        <w:t xml:space="preserve">c) Find the displacement or the object between t = 2s and t = 4s; between t = 0s and t = 4s. </w:t>
      </w:r>
    </w:p>
    <w:p w:rsidR="00586F5C" w:rsidRDefault="00586F5C"/>
    <w:p w:rsidR="00586F5C" w:rsidRDefault="00586F5C"/>
    <w:p w:rsidR="00586F5C" w:rsidRDefault="00586F5C"/>
    <w:p w:rsidR="00586F5C" w:rsidRDefault="00586F5C"/>
    <w:p w:rsidR="00586F5C" w:rsidRDefault="008A7AAF">
      <w:r>
        <w:t>d) Find the average velocity between t = 2s and t = 4s</w:t>
      </w:r>
    </w:p>
    <w:p w:rsidR="00586F5C" w:rsidRDefault="00586F5C"/>
    <w:p w:rsidR="00586F5C" w:rsidRDefault="00586F5C"/>
    <w:p w:rsidR="00586F5C" w:rsidRDefault="00586F5C"/>
    <w:p w:rsidR="00586F5C" w:rsidRDefault="00586F5C"/>
    <w:p w:rsidR="00586F5C" w:rsidRDefault="008A7AAF">
      <w:r>
        <w:t xml:space="preserve">e) What is the instantaneous velocity at t = 2s? </w:t>
      </w:r>
    </w:p>
    <w:p w:rsidR="00586F5C" w:rsidRDefault="00586F5C"/>
    <w:p w:rsidR="00586F5C" w:rsidRDefault="00586F5C"/>
    <w:p w:rsidR="00586F5C" w:rsidRDefault="00586F5C"/>
    <w:p w:rsidR="00586F5C" w:rsidRDefault="00586F5C"/>
    <w:p w:rsidR="00586F5C" w:rsidRDefault="008A7AAF">
      <w:r>
        <w:t xml:space="preserve">f) At what time(s) is/are the </w:t>
      </w:r>
      <w:r w:rsidR="00586F5C">
        <w:t xml:space="preserve">instantaneous velocities zero? </w:t>
      </w:r>
    </w:p>
    <w:p w:rsidR="00586F5C" w:rsidRDefault="00586F5C"/>
    <w:p w:rsidR="00586F5C" w:rsidRDefault="00586F5C"/>
    <w:p w:rsidR="00586F5C" w:rsidRDefault="00586F5C"/>
    <w:p w:rsidR="00586F5C" w:rsidRDefault="008A7AAF">
      <w:r>
        <w:t xml:space="preserve">g) When does the instantaneous velocity have a maximum or a minimum value? </w:t>
      </w:r>
    </w:p>
    <w:p w:rsidR="00586F5C" w:rsidRDefault="00586F5C"/>
    <w:p w:rsidR="00586F5C" w:rsidRDefault="00586F5C"/>
    <w:p w:rsidR="00586F5C" w:rsidRDefault="00586F5C"/>
    <w:p w:rsidR="00586F5C" w:rsidRDefault="00586F5C" w:rsidP="00586F5C">
      <w:r>
        <w:t>h</w:t>
      </w:r>
      <w:r w:rsidR="008A7AAF">
        <w:t xml:space="preserve">) When is the instantaneous acceleration of the object zero? </w:t>
      </w:r>
    </w:p>
    <w:p w:rsidR="00E12F26" w:rsidRDefault="00E12F26"/>
    <w:p w:rsidR="00586F5C" w:rsidRDefault="00586F5C"/>
    <w:p w:rsidR="00586F5C" w:rsidRDefault="00586F5C"/>
    <w:p w:rsidR="005A58CA" w:rsidRDefault="005A58CA">
      <w:bookmarkStart w:id="0" w:name="_GoBack"/>
      <w:bookmarkEnd w:id="0"/>
      <w:r>
        <w:lastRenderedPageBreak/>
        <w:t>Examples</w:t>
      </w:r>
    </w:p>
    <w:p w:rsidR="005A58CA" w:rsidRDefault="005A58CA"/>
    <w:p w:rsidR="005A58CA" w:rsidRDefault="005A58CA"/>
    <w:p w:rsidR="00796027" w:rsidRDefault="003E294A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960176</wp:posOffset>
                </wp:positionH>
                <wp:positionV relativeFrom="paragraph">
                  <wp:posOffset>-552773</wp:posOffset>
                </wp:positionV>
                <wp:extent cx="0" cy="9546956"/>
                <wp:effectExtent l="0" t="0" r="19050" b="1651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46956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C03209" id="Straight Connector 3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1pt,-43.55pt" to="233.1pt,70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" strokecolor="black [3213]" strokeweight="1.5pt"/>
            </w:pict>
          </mc:Fallback>
        </mc:AlternateContent>
      </w:r>
      <w:r w:rsidRPr="00796027">
        <w:rPr>
          <w:noProof/>
        </w:rPr>
        <w:drawing>
          <wp:anchor distT="0" distB="0" distL="114300" distR="114300" simplePos="0" relativeHeight="251669504" behindDoc="1" locked="0" layoutInCell="1" allowOverlap="1" wp14:anchorId="5570849F" wp14:editId="589CA33F">
            <wp:simplePos x="0" y="0"/>
            <wp:positionH relativeFrom="column">
              <wp:posOffset>3377995</wp:posOffset>
            </wp:positionH>
            <wp:positionV relativeFrom="paragraph">
              <wp:posOffset>-356795</wp:posOffset>
            </wp:positionV>
            <wp:extent cx="3204845" cy="180276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204845" cy="1802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6027">
        <w:rPr>
          <w:noProof/>
        </w:rPr>
        <w:drawing>
          <wp:anchor distT="0" distB="0" distL="114300" distR="114300" simplePos="0" relativeHeight="251667456" behindDoc="1" locked="0" layoutInCell="1" allowOverlap="1" wp14:anchorId="1856FC07" wp14:editId="5C0F63B2">
            <wp:simplePos x="0" y="0"/>
            <wp:positionH relativeFrom="column">
              <wp:posOffset>-366836</wp:posOffset>
            </wp:positionH>
            <wp:positionV relativeFrom="paragraph">
              <wp:posOffset>-356795</wp:posOffset>
            </wp:positionV>
            <wp:extent cx="3205480" cy="180276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205480" cy="1802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3E294A">
      <w:r w:rsidRPr="00796027">
        <w:rPr>
          <w:noProof/>
        </w:rPr>
        <w:drawing>
          <wp:anchor distT="0" distB="0" distL="114300" distR="114300" simplePos="0" relativeHeight="251671552" behindDoc="1" locked="0" layoutInCell="1" allowOverlap="1" wp14:anchorId="25073568" wp14:editId="20988E4E">
            <wp:simplePos x="0" y="0"/>
            <wp:positionH relativeFrom="column">
              <wp:posOffset>-551180</wp:posOffset>
            </wp:positionH>
            <wp:positionV relativeFrom="paragraph">
              <wp:posOffset>148590</wp:posOffset>
            </wp:positionV>
            <wp:extent cx="3480435" cy="1957705"/>
            <wp:effectExtent l="0" t="0" r="5715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480435" cy="195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96027">
        <w:rPr>
          <w:noProof/>
        </w:rPr>
        <w:drawing>
          <wp:anchor distT="0" distB="0" distL="114300" distR="114300" simplePos="0" relativeHeight="251673600" behindDoc="1" locked="0" layoutInCell="1" allowOverlap="1" wp14:anchorId="179810AB" wp14:editId="3FC42ACA">
            <wp:simplePos x="0" y="0"/>
            <wp:positionH relativeFrom="column">
              <wp:posOffset>3129915</wp:posOffset>
            </wp:positionH>
            <wp:positionV relativeFrom="paragraph">
              <wp:posOffset>145415</wp:posOffset>
            </wp:positionV>
            <wp:extent cx="3545840" cy="199390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45840" cy="199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3AA69D6" wp14:editId="1BAB2A82">
                <wp:simplePos x="0" y="0"/>
                <wp:positionH relativeFrom="column">
                  <wp:posOffset>-495946</wp:posOffset>
                </wp:positionH>
                <wp:positionV relativeFrom="paragraph">
                  <wp:posOffset>82528</wp:posOffset>
                </wp:positionV>
                <wp:extent cx="7222210" cy="0"/>
                <wp:effectExtent l="0" t="0" r="1714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2221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9676CFB" id="Straight Connector 4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9.05pt,6.5pt" to="529.65pt,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" strokecolor="black [3213]" strokeweight="1.5pt"/>
            </w:pict>
          </mc:Fallback>
        </mc:AlternateContent>
      </w:r>
    </w:p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3E294A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CD956D5" wp14:editId="58E4E6AB">
                <wp:simplePos x="0" y="0"/>
                <wp:positionH relativeFrom="column">
                  <wp:posOffset>-549910</wp:posOffset>
                </wp:positionH>
                <wp:positionV relativeFrom="paragraph">
                  <wp:posOffset>155575</wp:posOffset>
                </wp:positionV>
                <wp:extent cx="7221855" cy="0"/>
                <wp:effectExtent l="0" t="0" r="1714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2185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449F42" id="Straight Connector 15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3.3pt,12.25pt" to="525.35pt,1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" strokecolor="black [3213]" strokeweight="1.5pt"/>
            </w:pict>
          </mc:Fallback>
        </mc:AlternateContent>
      </w:r>
    </w:p>
    <w:p w:rsidR="00796027" w:rsidRDefault="005A58CA">
      <w:r w:rsidRPr="003E294A">
        <w:rPr>
          <w:noProof/>
        </w:rPr>
        <w:drawing>
          <wp:anchor distT="0" distB="0" distL="114300" distR="114300" simplePos="0" relativeHeight="251696128" behindDoc="1" locked="0" layoutInCell="1" allowOverlap="1" wp14:anchorId="6D050473" wp14:editId="74889E72">
            <wp:simplePos x="0" y="0"/>
            <wp:positionH relativeFrom="column">
              <wp:posOffset>3068320</wp:posOffset>
            </wp:positionH>
            <wp:positionV relativeFrom="paragraph">
              <wp:posOffset>10160</wp:posOffset>
            </wp:positionV>
            <wp:extent cx="3681095" cy="2070100"/>
            <wp:effectExtent l="0" t="0" r="0" b="635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81095" cy="2070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294A" w:rsidRPr="00796027">
        <w:rPr>
          <w:noProof/>
        </w:rPr>
        <w:drawing>
          <wp:anchor distT="0" distB="0" distL="114300" distR="114300" simplePos="0" relativeHeight="251675648" behindDoc="1" locked="0" layoutInCell="1" allowOverlap="1" wp14:anchorId="38336032" wp14:editId="25FE1D7B">
            <wp:simplePos x="0" y="0"/>
            <wp:positionH relativeFrom="column">
              <wp:posOffset>-548005</wp:posOffset>
            </wp:positionH>
            <wp:positionV relativeFrom="paragraph">
              <wp:posOffset>29845</wp:posOffset>
            </wp:positionV>
            <wp:extent cx="3517265" cy="1978025"/>
            <wp:effectExtent l="0" t="0" r="6985" b="317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17265" cy="1978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796027" w:rsidRDefault="00796027"/>
    <w:p w:rsidR="003E294A" w:rsidRDefault="003E294A"/>
    <w:p w:rsidR="003E294A" w:rsidRDefault="003E294A"/>
    <w:p w:rsidR="003E294A" w:rsidRDefault="003E294A"/>
    <w:p w:rsidR="003E294A" w:rsidRDefault="003E294A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EE4B8DF" wp14:editId="17950E9E">
                <wp:simplePos x="0" y="0"/>
                <wp:positionH relativeFrom="column">
                  <wp:posOffset>-599440</wp:posOffset>
                </wp:positionH>
                <wp:positionV relativeFrom="paragraph">
                  <wp:posOffset>157480</wp:posOffset>
                </wp:positionV>
                <wp:extent cx="7221855" cy="0"/>
                <wp:effectExtent l="0" t="0" r="17145" b="1905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2185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27A8552" id="Straight Connector 16" o:spid="_x0000_s1026" style="position:absolute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7.2pt,12.4pt" to="521.4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" strokecolor="black [3213]" strokeweight="1.5pt"/>
            </w:pict>
          </mc:Fallback>
        </mc:AlternateContent>
      </w:r>
    </w:p>
    <w:p w:rsidR="003E294A" w:rsidRDefault="005A58CA">
      <w:r w:rsidRPr="003E294A">
        <w:rPr>
          <w:noProof/>
        </w:rPr>
        <w:drawing>
          <wp:anchor distT="0" distB="0" distL="114300" distR="114300" simplePos="0" relativeHeight="251698176" behindDoc="1" locked="0" layoutInCell="1" allowOverlap="1" wp14:anchorId="4C5E8170" wp14:editId="60988ECF">
            <wp:simplePos x="0" y="0"/>
            <wp:positionH relativeFrom="page">
              <wp:align>left</wp:align>
            </wp:positionH>
            <wp:positionV relativeFrom="paragraph">
              <wp:posOffset>225425</wp:posOffset>
            </wp:positionV>
            <wp:extent cx="4572635" cy="25717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57263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294A" w:rsidRDefault="003E294A"/>
    <w:p w:rsidR="003E294A" w:rsidRDefault="005A58CA">
      <w:r w:rsidRPr="00796027">
        <w:rPr>
          <w:noProof/>
        </w:rPr>
        <w:drawing>
          <wp:anchor distT="0" distB="0" distL="114300" distR="114300" simplePos="0" relativeHeight="251685888" behindDoc="0" locked="0" layoutInCell="1" allowOverlap="1" wp14:anchorId="49394363" wp14:editId="34DB05D5">
            <wp:simplePos x="0" y="0"/>
            <wp:positionH relativeFrom="column">
              <wp:posOffset>3117850</wp:posOffset>
            </wp:positionH>
            <wp:positionV relativeFrom="paragraph">
              <wp:posOffset>85725</wp:posOffset>
            </wp:positionV>
            <wp:extent cx="4003675" cy="225234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003675" cy="2252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Default="003E294A"/>
    <w:p w:rsidR="003E294A" w:rsidRPr="00B37A57" w:rsidRDefault="003E294A"/>
    <w:sectPr w:rsidR="003E294A" w:rsidRPr="00B37A57" w:rsidSect="005A58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3A5C" w:rsidRDefault="00113A5C" w:rsidP="005B60D6">
      <w:r>
        <w:separator/>
      </w:r>
    </w:p>
  </w:endnote>
  <w:endnote w:type="continuationSeparator" w:id="0">
    <w:p w:rsidR="00113A5C" w:rsidRDefault="00113A5C" w:rsidP="005B60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3A5C" w:rsidRDefault="00113A5C" w:rsidP="005B60D6">
      <w:r>
        <w:separator/>
      </w:r>
    </w:p>
  </w:footnote>
  <w:footnote w:type="continuationSeparator" w:id="0">
    <w:p w:rsidR="00113A5C" w:rsidRDefault="00113A5C" w:rsidP="005B60D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A51CA7"/>
    <w:multiLevelType w:val="hybridMultilevel"/>
    <w:tmpl w:val="E488C4B8"/>
    <w:lvl w:ilvl="0" w:tplc="42A8728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71023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33CCB6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A98B4C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1CCD45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1D0CA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91AB1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0521AC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7DA0C2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6AC3329"/>
    <w:multiLevelType w:val="hybridMultilevel"/>
    <w:tmpl w:val="CAD633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365590"/>
    <w:multiLevelType w:val="hybridMultilevel"/>
    <w:tmpl w:val="65C4ABBE"/>
    <w:lvl w:ilvl="0" w:tplc="EDF6A6C6">
      <w:start w:val="1"/>
      <w:numFmt w:val="decimal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8A1E1C"/>
    <w:multiLevelType w:val="hybridMultilevel"/>
    <w:tmpl w:val="9F12F8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E760AE"/>
    <w:multiLevelType w:val="hybridMultilevel"/>
    <w:tmpl w:val="9412E20E"/>
    <w:lvl w:ilvl="0" w:tplc="F78EAE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45C2D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826F7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7EE52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462F51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60C35C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136416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A9C9CE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504DB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32535EC0"/>
    <w:multiLevelType w:val="hybridMultilevel"/>
    <w:tmpl w:val="63F8BF6E"/>
    <w:lvl w:ilvl="0" w:tplc="59521F8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A46E0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70876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4345B3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DB87C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34211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CDE0D7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834E0C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846CDB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 w15:restartNumberingAfterBreak="0">
    <w:nsid w:val="4E3E5DCD"/>
    <w:multiLevelType w:val="hybridMultilevel"/>
    <w:tmpl w:val="BD40D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53F41AA"/>
    <w:multiLevelType w:val="hybridMultilevel"/>
    <w:tmpl w:val="CD90AC7E"/>
    <w:lvl w:ilvl="0" w:tplc="CF72CC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60F6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C68C84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604CAF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B08C6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3DE90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240B2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B1ADC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F226F3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 w15:restartNumberingAfterBreak="0">
    <w:nsid w:val="7C577035"/>
    <w:multiLevelType w:val="hybridMultilevel"/>
    <w:tmpl w:val="DA4C5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FA5402C"/>
    <w:multiLevelType w:val="hybridMultilevel"/>
    <w:tmpl w:val="3398D50E"/>
    <w:lvl w:ilvl="0" w:tplc="FC863D3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F867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E0680D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D2FA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5B2F6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CC497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678F09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CFCFD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D8624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4"/>
  </w:num>
  <w:num w:numId="3">
    <w:abstractNumId w:val="9"/>
  </w:num>
  <w:num w:numId="4">
    <w:abstractNumId w:val="5"/>
  </w:num>
  <w:num w:numId="5">
    <w:abstractNumId w:val="7"/>
  </w:num>
  <w:num w:numId="6">
    <w:abstractNumId w:val="6"/>
  </w:num>
  <w:num w:numId="7">
    <w:abstractNumId w:val="2"/>
  </w:num>
  <w:num w:numId="8">
    <w:abstractNumId w:val="8"/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7A57"/>
    <w:rsid w:val="000831F9"/>
    <w:rsid w:val="000C3897"/>
    <w:rsid w:val="00113A5C"/>
    <w:rsid w:val="00120164"/>
    <w:rsid w:val="0014481B"/>
    <w:rsid w:val="00151DE5"/>
    <w:rsid w:val="001D13BE"/>
    <w:rsid w:val="00254350"/>
    <w:rsid w:val="00273C12"/>
    <w:rsid w:val="003E294A"/>
    <w:rsid w:val="00497226"/>
    <w:rsid w:val="00586F5C"/>
    <w:rsid w:val="005A58CA"/>
    <w:rsid w:val="005B60D6"/>
    <w:rsid w:val="006933EA"/>
    <w:rsid w:val="00695814"/>
    <w:rsid w:val="006E5463"/>
    <w:rsid w:val="006E5885"/>
    <w:rsid w:val="00796027"/>
    <w:rsid w:val="007E49BA"/>
    <w:rsid w:val="008A7AAF"/>
    <w:rsid w:val="00943FC3"/>
    <w:rsid w:val="00945BE3"/>
    <w:rsid w:val="00A44BFC"/>
    <w:rsid w:val="00B37A57"/>
    <w:rsid w:val="00C15C68"/>
    <w:rsid w:val="00CD0CE6"/>
    <w:rsid w:val="00E12F26"/>
    <w:rsid w:val="00E55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C11C3C6-1144-4E77-922F-4B3B9B5A8E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7A57"/>
    <w:pPr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B37A57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37A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7A5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B60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B60D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B60D6"/>
  </w:style>
  <w:style w:type="paragraph" w:styleId="Footer">
    <w:name w:val="footer"/>
    <w:basedOn w:val="Normal"/>
    <w:link w:val="FooterChar"/>
    <w:uiPriority w:val="99"/>
    <w:unhideWhenUsed/>
    <w:rsid w:val="005B60D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B60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28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4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018400">
          <w:marLeft w:val="547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13899">
          <w:marLeft w:val="547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42035">
          <w:marLeft w:val="547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75049">
          <w:marLeft w:val="547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522103">
          <w:marLeft w:val="547"/>
          <w:marRight w:val="0"/>
          <w:marTop w:val="6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992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8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3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73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63631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160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77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812155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433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088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06402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31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69507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39545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8816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1987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6248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50379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560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3</Pages>
  <Words>451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9</cp:revision>
  <cp:lastPrinted>2017-01-03T16:34:00Z</cp:lastPrinted>
  <dcterms:created xsi:type="dcterms:W3CDTF">2014-07-19T19:09:00Z</dcterms:created>
  <dcterms:modified xsi:type="dcterms:W3CDTF">2017-01-03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